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0" r:id="rId1"/>
  </p:sldMasterIdLst>
  <p:sldIdLst>
    <p:sldId id="256" r:id="rId2"/>
    <p:sldId id="257" r:id="rId3"/>
    <p:sldId id="258" r:id="rId4"/>
    <p:sldId id="260" r:id="rId5"/>
    <p:sldId id="259" r:id="rId6"/>
    <p:sldId id="263" r:id="rId7"/>
    <p:sldId id="274" r:id="rId8"/>
    <p:sldId id="269" r:id="rId9"/>
    <p:sldId id="271" r:id="rId10"/>
    <p:sldId id="273" r:id="rId11"/>
    <p:sldId id="279" r:id="rId12"/>
    <p:sldId id="272" r:id="rId13"/>
    <p:sldId id="262" r:id="rId14"/>
    <p:sldId id="275" r:id="rId15"/>
    <p:sldId id="276" r:id="rId16"/>
    <p:sldId id="280" r:id="rId17"/>
    <p:sldId id="281" r:id="rId18"/>
    <p:sldId id="264" r:id="rId1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ME" initials="H" lastIdx="27" clrIdx="0">
    <p:extLst>
      <p:ext uri="{19B8F6BF-5375-455C-9EA6-DF929625EA0E}">
        <p15:presenceInfo xmlns:p15="http://schemas.microsoft.com/office/powerpoint/2012/main" userId="HOM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B4B98B0-60AC-42C2-AFA5-B58CD77FA1E5}" styleName="Светлый стиль 1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5326" autoAdjust="0"/>
  </p:normalViewPr>
  <p:slideViewPr>
    <p:cSldViewPr snapToGrid="0">
      <p:cViewPr varScale="1">
        <p:scale>
          <a:sx n="87" d="100"/>
          <a:sy n="87" d="100"/>
        </p:scale>
        <p:origin x="1368" y="82"/>
      </p:cViewPr>
      <p:guideLst/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B0FE4D4-3F6F-4598-BD11-E8122735F2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02316B12-82E2-493E-94F1-F9192D4D85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006564C-37B6-4E0E-BE96-9C0F80AE84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4.04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11D8C72-214A-4AB6-9C7C-F4D142C43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F43F459-9080-4D18-89C5-8ADEDC9D4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047064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96193F5-3371-4F92-AB61-D0FD49F210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314AEB8-F884-4152-845C-0D0A1D2538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C5EB52B-9E7C-4C94-86A9-D141F1C1A6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4.04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E0E5F95-A84C-47C1-A18B-EFC233D4F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D172042-B066-4A9F-9923-3FE0E2971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945842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4474421D-A284-41EF-8780-A7D5B4ED09A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2F27769E-C327-43FB-90E9-DF14CC2486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B8AEB39-51B4-49E8-A948-0850B6A5D6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4.04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37AB023-97C5-4668-805E-9BDE26FF5B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42A43B7-3E84-48EF-8B24-9706703A3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018858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4.04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9" name="Объект 2">
            <a:extLst>
              <a:ext uri="{FF2B5EF4-FFF2-40B4-BE49-F238E27FC236}">
                <a16:creationId xmlns:a16="http://schemas.microsoft.com/office/drawing/2014/main" id="{D6E16B48-8F08-444F-BF10-2358474845B4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0" y="696687"/>
            <a:ext cx="6319657" cy="4398582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6DB30DA-2C25-475A-88A3-A2072284D8E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1"/>
            <a:ext cx="9144000" cy="696686"/>
          </a:xfrm>
        </p:spPr>
        <p:txBody>
          <a:bodyPr>
            <a:normAutofit/>
          </a:bodyPr>
          <a:lstStyle>
            <a:lvl1pPr>
              <a:defRPr sz="28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9093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72A36EE-0F0A-46AE-AE63-D060DEC45B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94EAC0A-8B5E-4C0A-B20A-932B50831A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18B8B2E-7676-43C1-BD98-7CDD3FD0C4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4.04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DD95933-D884-4EBA-BBDB-36477CF48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D2ED9D6-0989-4457-B7A8-42EA6FA902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028009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DFD1ECB-81A8-46DC-A9C2-4D983778FE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D56AA09-F726-4DC0-B893-5C690D3694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0F0E322-3133-44EC-B7C5-28269DB394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4.04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40AC146-BD4A-4B07-B376-1D23D1861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29C919F-81C6-4353-8B08-8DF71CAE8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515319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243A97C-9AB0-4F98-97E3-2D1086CAA4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085B4AA-C787-4C9F-9316-ABCB9A44A0A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992FC76-82CD-462B-A2D8-A8368027F14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FFFB1669-77D6-4E5F-B9CB-85A24B726C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4.04.2024</a:t>
            </a:fld>
            <a:endParaRPr lang="ru-RU" dirty="0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F77BA66-9321-4C00-9D0E-2D8E439246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7D006F4-A5F0-44C6-B86A-16DEF79D7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210506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25F2369-6AF3-41FA-8403-A8D52B4375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07DD6B6-A8A2-4016-8B69-0FE53BE656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E34B57BF-E476-466E-9807-F332073F4A4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A606AD89-63C2-4C6A-8EB5-482674FB9AD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2BACD09D-6967-4C5B-A46A-A5496631276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E5E2E211-8E49-4BC9-BDF0-EA3C99E99B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4.04.2024</a:t>
            </a:fld>
            <a:endParaRPr lang="ru-RU" dirty="0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3A28B341-E656-4876-B19D-E09805FE3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AC118E14-02BE-4024-9F29-718976FA4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31245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761EF52-DFEB-471B-8B0D-D9404472E9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3B6B3F2C-914B-4D32-BCB8-1B69CC2DD7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4.04.2024</a:t>
            </a:fld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65F01CBD-E7E0-4DCC-8B30-D13D48F05D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1CC86E5C-BC53-4384-9BC0-8AD0DF5A0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857253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1F2873D-3781-4CA9-A2D1-92B1E4EC44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4.04.2024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908F5911-E076-4131-8503-3790DAE2CB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D12B1DB-0137-4752-805D-ED9FC5998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32463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114C34F-39CF-4D5D-AD86-C52802DEB8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DCA4580-1EF1-4C46-8FE6-D29D20F439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11A36CBC-0A67-4897-8F9B-5D3AC16E8A5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0355ED6-35A4-4117-B87A-02475E082C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4.04.2024</a:t>
            </a:fld>
            <a:endParaRPr lang="ru-RU" dirty="0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4934D9B-1603-4D11-9063-794BC08058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A2D5E474-5F7F-4939-9F54-14EEC565AD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199692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48D7A78-4391-456D-AB76-864EAC0220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F905CDDB-2FB9-431F-8BE8-22D17EDA206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DDA8E5CE-1232-4F45-BD4A-D8DD14550DA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5FF51E07-54D5-461C-BE90-D662F7B62B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4.04.2024</a:t>
            </a:fld>
            <a:endParaRPr lang="ru-RU" dirty="0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423E02F-699E-4D54-98DF-B48893CDB3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5D4181E-6F81-4FDC-9A94-028EE61AB5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777619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E0C5F32-DAD2-4583-B60B-A0B2D4A8FB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C6E94E4-23BE-4363-9372-D865E5D9D3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271B8C-884B-4582-8E49-AC2B1E177A9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4D8C92-61A2-47BB-AAD3-B7E35F26F47B}" type="datetimeFigureOut">
              <a:rPr lang="ru-RU" smtClean="0"/>
              <a:t>14.04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4C87F36-2EB5-4979-AB60-75D64CA52E1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A3668F6-1C68-48FF-9147-FFD4F0DF12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4634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6.emf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5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png"/><Relationship Id="rId5" Type="http://schemas.openxmlformats.org/officeDocument/2006/relationships/image" Target="../media/image120.png"/><Relationship Id="rId4" Type="http://schemas.openxmlformats.org/officeDocument/2006/relationships/image" Target="../media/image1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2.xml"/><Relationship Id="rId11" Type="http://schemas.openxmlformats.org/officeDocument/2006/relationships/image" Target="../media/image22.png"/><Relationship Id="rId10" Type="http://schemas.openxmlformats.org/officeDocument/2006/relationships/image" Target="../media/image20.png"/><Relationship Id="rId4" Type="http://schemas.openxmlformats.org/officeDocument/2006/relationships/image" Target="../media/image180.png"/><Relationship Id="rId9" Type="http://schemas.openxmlformats.org/officeDocument/2006/relationships/image" Target="../media/image19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0A7002B1-A2A2-4815-97B2-C2228282F3E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1122363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ru-RU" sz="4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Экспериментальное определение вязкостей систем:</a:t>
            </a:r>
            <a:br>
              <a:rPr lang="ru-RU" sz="4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ru-RU" sz="4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КМ-2 – бутанол-1, PETA – бутанол-1, DMEG– бутанол-1</a:t>
            </a:r>
            <a:endParaRPr lang="ru-RU" dirty="0"/>
          </a:p>
        </p:txBody>
      </p:sp>
      <p:sp>
        <p:nvSpPr>
          <p:cNvPr id="10" name="Подзаголовок 9">
            <a:extLst>
              <a:ext uri="{FF2B5EF4-FFF2-40B4-BE49-F238E27FC236}">
                <a16:creationId xmlns:a16="http://schemas.microsoft.com/office/drawing/2014/main" id="{BFC612B2-8CE3-4485-80B5-E8496625450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356338" y="5205046"/>
            <a:ext cx="6787662" cy="1652954"/>
          </a:xfrm>
        </p:spPr>
        <p:txBody>
          <a:bodyPr/>
          <a:lstStyle/>
          <a:p>
            <a:pPr algn="r"/>
            <a:r>
              <a:rPr lang="ru-RU" dirty="0"/>
              <a:t>Работу выполнил студент 5 курса:</a:t>
            </a:r>
          </a:p>
          <a:p>
            <a:pPr algn="r"/>
            <a:r>
              <a:rPr lang="ru-RU" dirty="0"/>
              <a:t>Крайнов Илья Олегович</a:t>
            </a:r>
          </a:p>
          <a:p>
            <a:pPr algn="r"/>
            <a:r>
              <a:rPr lang="ru-RU" dirty="0"/>
              <a:t>Работа выполнена в ИМХ РАН под руководством </a:t>
            </a:r>
            <a:br>
              <a:rPr lang="ru-RU" dirty="0"/>
            </a:br>
            <a:r>
              <a:rPr lang="ru-RU" dirty="0"/>
              <a:t>к.х.н.  Арсеньева М.В.</a:t>
            </a:r>
          </a:p>
          <a:p>
            <a:pPr algn="r"/>
            <a:r>
              <a:rPr lang="ru-RU" dirty="0" err="1">
                <a:highlight>
                  <a:srgbClr val="FF0000"/>
                </a:highlight>
              </a:rPr>
              <a:t>к.ф.н</a:t>
            </a:r>
            <a:r>
              <a:rPr lang="ru-RU" dirty="0">
                <a:highlight>
                  <a:srgbClr val="FF0000"/>
                </a:highlight>
              </a:rPr>
              <a:t> </a:t>
            </a:r>
            <a:r>
              <a:rPr lang="ru-RU" dirty="0" err="1"/>
              <a:t>Полуштайцева</a:t>
            </a:r>
            <a:r>
              <a:rPr lang="ru-RU" dirty="0"/>
              <a:t> Ю. В.</a:t>
            </a:r>
          </a:p>
          <a:p>
            <a:pPr algn="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608916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Заголовок 8">
            <a:extLst>
              <a:ext uri="{FF2B5EF4-FFF2-40B4-BE49-F238E27FC236}">
                <a16:creationId xmlns:a16="http://schemas.microsoft.com/office/drawing/2014/main" id="{4FA1F07E-DDCB-4733-9F35-906EB9FC96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ЯЗКОСТЬ – СОСТАВ.</a:t>
            </a:r>
            <a:r>
              <a:rPr lang="en-US" dirty="0"/>
              <a:t> </a:t>
            </a:r>
            <a:r>
              <a:rPr lang="ru-RU" dirty="0"/>
              <a:t>ОКМ</a:t>
            </a:r>
            <a:r>
              <a:rPr lang="en-US" dirty="0"/>
              <a:t>-2</a:t>
            </a:r>
            <a:r>
              <a:rPr lang="ru-RU" dirty="0"/>
              <a:t>.</a:t>
            </a:r>
          </a:p>
        </p:txBody>
      </p:sp>
      <p:pic>
        <p:nvPicPr>
          <p:cNvPr id="23" name="Объект 22">
            <a:extLst>
              <a:ext uri="{FF2B5EF4-FFF2-40B4-BE49-F238E27FC236}">
                <a16:creationId xmlns:a16="http://schemas.microsoft.com/office/drawing/2014/main" id="{641587B0-B1BC-4F99-839A-7E492AA24013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2044C0D-15F8-4427-B2A9-BBACE4048433}"/>
                  </a:ext>
                </a:extLst>
              </p:cNvPr>
              <p:cNvSpPr txBox="1"/>
              <p:nvPr/>
            </p:nvSpPr>
            <p:spPr>
              <a:xfrm>
                <a:off x="2470638" y="5320937"/>
                <a:ext cx="3791081" cy="4720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⁡(</m:t>
                    </m:r>
                    <m:acc>
                      <m:accPr>
                        <m:chr m:val="̅"/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acc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n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⁢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n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⁢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2044C0D-15F8-4427-B2A9-BBACE40484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0638" y="5320937"/>
                <a:ext cx="3791081" cy="472052"/>
              </a:xfrm>
              <a:prstGeom prst="rect">
                <a:avLst/>
              </a:prstGeom>
              <a:blipFill>
                <a:blip r:embed="rId3"/>
                <a:stretch>
                  <a:fillRect t="-7792" b="-298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832FE4C9-6AC2-4791-9966-8785EA0789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0220" y="696687"/>
            <a:ext cx="2849842" cy="552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4137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Заголовок 8">
            <a:extLst>
              <a:ext uri="{FF2B5EF4-FFF2-40B4-BE49-F238E27FC236}">
                <a16:creationId xmlns:a16="http://schemas.microsoft.com/office/drawing/2014/main" id="{4FA1F07E-DDCB-4733-9F35-906EB9FC96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ЯЗКОСТЬ – СОСТАВ.</a:t>
            </a:r>
            <a:r>
              <a:rPr lang="en-US" dirty="0"/>
              <a:t> PETA</a:t>
            </a:r>
            <a:r>
              <a:rPr lang="ru-RU" dirty="0"/>
              <a:t>.</a:t>
            </a:r>
          </a:p>
        </p:txBody>
      </p:sp>
      <p:pic>
        <p:nvPicPr>
          <p:cNvPr id="10" name="Объект 9">
            <a:extLst>
              <a:ext uri="{FF2B5EF4-FFF2-40B4-BE49-F238E27FC236}">
                <a16:creationId xmlns:a16="http://schemas.microsoft.com/office/drawing/2014/main" id="{0E7D329B-ABC1-4596-909F-CAE8B7236A3E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2044C0D-15F8-4427-B2A9-BBACE4048433}"/>
                  </a:ext>
                </a:extLst>
              </p:cNvPr>
              <p:cNvSpPr txBox="1"/>
              <p:nvPr/>
            </p:nvSpPr>
            <p:spPr>
              <a:xfrm>
                <a:off x="2470638" y="5320937"/>
                <a:ext cx="3791081" cy="4720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⁡(</m:t>
                    </m:r>
                    <m:acc>
                      <m:accPr>
                        <m:chr m:val="̅"/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acc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≃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n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⁢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n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⁢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2044C0D-15F8-4427-B2A9-BBACE40484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0638" y="5320937"/>
                <a:ext cx="3791081" cy="472052"/>
              </a:xfrm>
              <a:prstGeom prst="rect">
                <a:avLst/>
              </a:prstGeom>
              <a:blipFill>
                <a:blip r:embed="rId3"/>
                <a:stretch>
                  <a:fillRect t="-7792" b="-298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46AC3B2C-B381-4A54-BEE8-91FF344589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0220" y="696687"/>
            <a:ext cx="2849842" cy="552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85484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>
            <a:extLst>
              <a:ext uri="{FF2B5EF4-FFF2-40B4-BE49-F238E27FC236}">
                <a16:creationId xmlns:a16="http://schemas.microsoft.com/office/drawing/2014/main" id="{96C04120-840C-438E-BABC-284ABA39DBF3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11" name="Заголовок 8">
            <a:extLst>
              <a:ext uri="{FF2B5EF4-FFF2-40B4-BE49-F238E27FC236}">
                <a16:creationId xmlns:a16="http://schemas.microsoft.com/office/drawing/2014/main" id="{4FA1F07E-DDCB-4733-9F35-906EB9FC96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ЭНЕРГИЯ «АКТИВАЦИИ» СДВИГА – СОСТАВ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920D4B1-3C4D-4778-A217-B5F8B28A9870}"/>
                  </a:ext>
                </a:extLst>
              </p:cNvPr>
              <p:cNvSpPr txBox="1"/>
              <p:nvPr/>
            </p:nvSpPr>
            <p:spPr>
              <a:xfrm>
                <a:off x="-1" y="5095875"/>
                <a:ext cx="2470639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920D4B1-3C4D-4778-A217-B5F8B28A98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5095875"/>
                <a:ext cx="2470639" cy="9221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3FB2E24-5E2F-4C0E-BF4A-9DD3E9E92A6B}"/>
                  </a:ext>
                </a:extLst>
              </p:cNvPr>
              <p:cNvSpPr txBox="1"/>
              <p:nvPr/>
            </p:nvSpPr>
            <p:spPr>
              <a:xfrm>
                <a:off x="2470638" y="5320937"/>
                <a:ext cx="3791081" cy="4720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≃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sub>
                    </m:sSub>
                    <m:r>
                      <a:rPr lang="ru-RU" sz="2400">
                        <a:latin typeface="Cambria Math" panose="02040503050406030204" pitchFamily="18" charset="0"/>
                      </a:rPr>
                      <m:t>⁢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ru-RU" sz="2400">
                        <a:latin typeface="Cambria Math" panose="02040503050406030204" pitchFamily="18" charset="0"/>
                      </a:rPr>
                      <m:t>⁢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3FB2E24-5E2F-4C0E-BF4A-9DD3E9E92A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0638" y="5320937"/>
                <a:ext cx="3791081" cy="472052"/>
              </a:xfrm>
              <a:prstGeom prst="rect">
                <a:avLst/>
              </a:prstGeom>
              <a:blipFill>
                <a:blip r:embed="rId4"/>
                <a:stretch>
                  <a:fillRect t="-10390" b="-272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7A86FA9C-AE7E-4FD3-BD1B-E8461E811C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90220" y="696687"/>
            <a:ext cx="2849842" cy="552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25653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809DE2-0CC4-4A57-82F0-47A0F91862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МОЛЕКУЛЯРНАЯ ДИНАМИКА</a:t>
            </a:r>
          </a:p>
        </p:txBody>
      </p:sp>
      <p:pic>
        <p:nvPicPr>
          <p:cNvPr id="17" name="Объект 14">
            <a:extLst>
              <a:ext uri="{FF2B5EF4-FFF2-40B4-BE49-F238E27FC236}">
                <a16:creationId xmlns:a16="http://schemas.microsoft.com/office/drawing/2014/main" id="{CA371DC6-9D6C-46AE-B4CB-968785FA02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539274"/>
            <a:ext cx="4492432" cy="3144703"/>
          </a:xfrm>
          <a:prstGeom prst="rect">
            <a:avLst/>
          </a:prstGeom>
        </p:spPr>
      </p:pic>
      <p:pic>
        <p:nvPicPr>
          <p:cNvPr id="21" name="Объект 14">
            <a:extLst>
              <a:ext uri="{FF2B5EF4-FFF2-40B4-BE49-F238E27FC236}">
                <a16:creationId xmlns:a16="http://schemas.microsoft.com/office/drawing/2014/main" id="{A391AC7B-B7A6-4B9C-A095-2B0B5F1E3F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" y="3713296"/>
            <a:ext cx="4492432" cy="3144703"/>
          </a:xfrm>
          <a:prstGeom prst="rect">
            <a:avLst/>
          </a:prstGeom>
        </p:spPr>
      </p:pic>
      <p:pic>
        <p:nvPicPr>
          <p:cNvPr id="24" name="Объект 14">
            <a:extLst>
              <a:ext uri="{FF2B5EF4-FFF2-40B4-BE49-F238E27FC236}">
                <a16:creationId xmlns:a16="http://schemas.microsoft.com/office/drawing/2014/main" id="{9054FF7B-4AA4-4397-8809-93F9688569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1569" y="539274"/>
            <a:ext cx="4492432" cy="3144703"/>
          </a:xfrm>
          <a:prstGeom prst="rect">
            <a:avLst/>
          </a:prstGeom>
        </p:spPr>
      </p:pic>
      <p:pic>
        <p:nvPicPr>
          <p:cNvPr id="25" name="Объект 14">
            <a:extLst>
              <a:ext uri="{FF2B5EF4-FFF2-40B4-BE49-F238E27FC236}">
                <a16:creationId xmlns:a16="http://schemas.microsoft.com/office/drawing/2014/main" id="{22C074AB-0221-4ADE-8665-F4C16AFB45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1569" y="3713297"/>
            <a:ext cx="4492432" cy="3144703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9B9446B2-73BF-4F26-ADA6-DA54921FC52A}"/>
              </a:ext>
            </a:extLst>
          </p:cNvPr>
          <p:cNvSpPr txBox="1"/>
          <p:nvPr/>
        </p:nvSpPr>
        <p:spPr>
          <a:xfrm>
            <a:off x="557236" y="602707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Butanol-1</a:t>
            </a:r>
            <a:endParaRPr lang="ru-RU" sz="24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B7268B0-DC80-4FD4-9865-67FC6C9561D7}"/>
              </a:ext>
            </a:extLst>
          </p:cNvPr>
          <p:cNvSpPr txBox="1"/>
          <p:nvPr/>
        </p:nvSpPr>
        <p:spPr>
          <a:xfrm>
            <a:off x="5203057" y="586401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DMEG</a:t>
            </a:r>
            <a:endParaRPr lang="ru-RU" sz="2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A44E565-246B-42AC-916C-F13ECC9AEE4D}"/>
              </a:ext>
            </a:extLst>
          </p:cNvPr>
          <p:cNvSpPr txBox="1"/>
          <p:nvPr/>
        </p:nvSpPr>
        <p:spPr>
          <a:xfrm>
            <a:off x="557236" y="3761585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OCM-2</a:t>
            </a:r>
            <a:endParaRPr lang="ru-RU" sz="2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0EF0F0D-8F74-4EC2-9690-6F02906834CD}"/>
              </a:ext>
            </a:extLst>
          </p:cNvPr>
          <p:cNvSpPr txBox="1"/>
          <p:nvPr/>
        </p:nvSpPr>
        <p:spPr>
          <a:xfrm>
            <a:off x="5227441" y="3761584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PETA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7077273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Объект 22">
            <a:extLst>
              <a:ext uri="{FF2B5EF4-FFF2-40B4-BE49-F238E27FC236}">
                <a16:creationId xmlns:a16="http://schemas.microsoft.com/office/drawing/2014/main" id="{6F65B765-F82A-47C4-B2AB-F7CD78CAE2EA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C8DAA4F5-D115-4878-BDD7-CB7958B0F2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9141257" cy="696686"/>
          </a:xfrm>
        </p:spPr>
        <p:txBody>
          <a:bodyPr/>
          <a:lstStyle/>
          <a:p>
            <a:r>
              <a:rPr lang="ru-RU" dirty="0"/>
              <a:t>ДИФФУЗИЯ</a:t>
            </a:r>
            <a:r>
              <a:rPr lang="en-US" dirty="0"/>
              <a:t>.</a:t>
            </a:r>
            <a:r>
              <a:rPr lang="ru-RU" dirty="0"/>
              <a:t> ЧИСТЫЕ ВЕЩЕСТВА.</a:t>
            </a:r>
          </a:p>
        </p:txBody>
      </p:sp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A8CBEE1C-AC81-4D66-BA00-54DB4C38D6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3885" y="4941277"/>
            <a:ext cx="4000115" cy="19167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CC0955F-D941-482B-BEF8-90362C724370}"/>
                  </a:ext>
                </a:extLst>
              </p:cNvPr>
              <p:cNvSpPr txBox="1"/>
              <p:nvPr/>
            </p:nvSpPr>
            <p:spPr>
              <a:xfrm>
                <a:off x="0" y="5982700"/>
                <a:ext cx="2848708" cy="8463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4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CC0955F-D941-482B-BEF8-90362C7243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982700"/>
                <a:ext cx="2848708" cy="84632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873969A-EEFE-4BE2-9F3D-6B0E040D81E5}"/>
                  </a:ext>
                </a:extLst>
              </p:cNvPr>
              <p:cNvSpPr txBox="1"/>
              <p:nvPr/>
            </p:nvSpPr>
            <p:spPr>
              <a:xfrm>
                <a:off x="1" y="5095875"/>
                <a:ext cx="2848708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873969A-EEFE-4BE2-9F3D-6B0E040D81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5095875"/>
                <a:ext cx="2848708" cy="9221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91645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Объект 13">
            <a:extLst>
              <a:ext uri="{FF2B5EF4-FFF2-40B4-BE49-F238E27FC236}">
                <a16:creationId xmlns:a16="http://schemas.microsoft.com/office/drawing/2014/main" id="{E8F18AA2-BC04-4523-97B0-91F194CA1A04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C8DAA4F5-D115-4878-BDD7-CB7958B0F2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ИФФУЗИЯ</a:t>
            </a:r>
            <a:r>
              <a:rPr lang="en-US" dirty="0"/>
              <a:t> – </a:t>
            </a:r>
            <a:r>
              <a:rPr lang="ru-RU" dirty="0"/>
              <a:t>ТЕМПЕРАТУРА. ОКМ-2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52D686A-88F8-46CC-931D-30B0AC1D9CD2}"/>
              </a:ext>
            </a:extLst>
          </p:cNvPr>
          <p:cNvSpPr txBox="1"/>
          <p:nvPr/>
        </p:nvSpPr>
        <p:spPr>
          <a:xfrm>
            <a:off x="1802423" y="813722"/>
            <a:ext cx="3631223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2.4 % mass Butanol-1</a:t>
            </a:r>
            <a:endParaRPr lang="ru-RU" sz="2400" dirty="0"/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EBD8C674-C122-4433-BCF6-B47C9E8074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3885" y="4941277"/>
            <a:ext cx="4000115" cy="191672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08E4CA0-2703-4437-A674-57107F49B01D}"/>
                  </a:ext>
                </a:extLst>
              </p:cNvPr>
              <p:cNvSpPr txBox="1"/>
              <p:nvPr/>
            </p:nvSpPr>
            <p:spPr>
              <a:xfrm>
                <a:off x="1270790" y="5553776"/>
                <a:ext cx="2620108" cy="8463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ru-RU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08E4CA0-2703-4437-A674-57107F49B0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790" y="5553776"/>
                <a:ext cx="2620108" cy="84632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20938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7DA2FD7F-139D-4928-A0B3-8D942E4376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325354"/>
            <a:ext cx="9144000" cy="3504244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2AE9E7FA-4373-49BF-BA18-9146CC56C3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ФОТОПОЛИМЕРИЗАЦИЯ ТОЛЬКО МОНОМЕР.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2C05E5D-5991-4E1B-8ABB-CCBB2D7579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2346" y="348344"/>
            <a:ext cx="2739308" cy="2839915"/>
          </a:xfrm>
          <a:prstGeom prst="rect">
            <a:avLst/>
          </a:prstGeom>
        </p:spPr>
      </p:pic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8D571CC5-96AA-450B-B636-93CCA16E42D6}"/>
              </a:ext>
            </a:extLst>
          </p:cNvPr>
          <p:cNvSpPr/>
          <p:nvPr/>
        </p:nvSpPr>
        <p:spPr>
          <a:xfrm>
            <a:off x="1351915" y="3757930"/>
            <a:ext cx="759460" cy="1244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479122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2AE9E7FA-4373-49BF-BA18-9146CC56C3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ФОТОПОЛИМЕРИЗАЦИЯ МОНОМЕР + БУТАНОЛ. 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5DF26DF-DFE2-4436-86DE-630191E24B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71786" y="696687"/>
            <a:ext cx="2600428" cy="2600428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BA804DE-4AA1-4984-B168-8E3154979E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217984"/>
            <a:ext cx="9144000" cy="3520800"/>
          </a:xfrm>
          <a:prstGeom prst="rect">
            <a:avLst/>
          </a:prstGeom>
        </p:spPr>
      </p:pic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9332A426-5C7F-4863-A354-5324DACE9267}"/>
              </a:ext>
            </a:extLst>
          </p:cNvPr>
          <p:cNvSpPr/>
          <p:nvPr/>
        </p:nvSpPr>
        <p:spPr>
          <a:xfrm>
            <a:off x="1353820" y="3624580"/>
            <a:ext cx="759460" cy="1244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50063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5503574-4A9C-47A0-B5C7-81EEECC21FC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0" y="696687"/>
            <a:ext cx="9144000" cy="4398582"/>
          </a:xfrm>
        </p:spPr>
        <p:txBody>
          <a:bodyPr>
            <a:normAutofit fontScale="92500"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ru-RU" sz="2800" dirty="0"/>
              <a:t>Установлены динамические вязкости и плотности систем:</a:t>
            </a:r>
          </a:p>
          <a:p>
            <a:pPr marL="457200" lvl="1" indent="0">
              <a:buNone/>
            </a:pPr>
            <a:r>
              <a:rPr lang="ru-RU" sz="2400" dirty="0"/>
              <a:t>ОКМ-2, </a:t>
            </a:r>
            <a:r>
              <a:rPr lang="en-US" sz="2400" dirty="0"/>
              <a:t>PETA, DMEG</a:t>
            </a:r>
            <a:r>
              <a:rPr lang="ru-RU" sz="2400" dirty="0"/>
              <a:t> – бутонол-1</a:t>
            </a:r>
            <a:r>
              <a:rPr lang="en-US" sz="2400" dirty="0"/>
              <a:t> </a:t>
            </a:r>
            <a:endParaRPr lang="ru-RU" sz="2400" dirty="0"/>
          </a:p>
          <a:p>
            <a:pPr marL="457200" lvl="1" indent="0">
              <a:buNone/>
            </a:pPr>
            <a:r>
              <a:rPr lang="ru-RU" sz="2400" dirty="0"/>
              <a:t>при составах 0-20% по массе бутанола-1 и при температурах 15-40С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ru-RU" sz="2800" dirty="0"/>
              <a:t>Установлены зависимости вязкости от</a:t>
            </a:r>
            <a:r>
              <a:rPr lang="en-US" sz="2800" dirty="0"/>
              <a:t> </a:t>
            </a:r>
            <a:r>
              <a:rPr lang="ru-RU" sz="2800" dirty="0"/>
              <a:t>состава смесей и температуры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ru-RU" sz="2800" dirty="0"/>
              <a:t>Оценены коэффициенты диффузии при помощи молекулярной динамики</a:t>
            </a:r>
            <a:endParaRPr lang="en-US" sz="2800" dirty="0"/>
          </a:p>
          <a:p>
            <a:pPr>
              <a:buFont typeface="Wingdings" panose="05000000000000000000" pitchFamily="2" charset="2"/>
              <a:buChar char="q"/>
            </a:pPr>
            <a:r>
              <a:rPr lang="ru-RU" sz="2800" dirty="0"/>
              <a:t>Экспериментально показана зависимость свойства полученных полимерных материалов от коэффициента диффузии мономеров</a:t>
            </a:r>
          </a:p>
          <a:p>
            <a:pPr>
              <a:buFont typeface="Wingdings" panose="05000000000000000000" pitchFamily="2" charset="2"/>
              <a:buChar char="q"/>
            </a:pPr>
            <a:endParaRPr lang="ru-RU" sz="2800" dirty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53F252-85D4-4B68-9E9D-8C8E2D6424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ВОДЫ</a:t>
            </a:r>
          </a:p>
        </p:txBody>
      </p:sp>
    </p:spTree>
    <p:extLst>
      <p:ext uri="{BB962C8B-B14F-4D97-AF65-F5344CB8AC3E}">
        <p14:creationId xmlns:p14="http://schemas.microsoft.com/office/powerpoint/2010/main" val="9692206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256B9CE8-018B-4BD3-8E15-75A2A45B430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0" y="696687"/>
            <a:ext cx="9144000" cy="439858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sz="3200" dirty="0"/>
              <a:t>определение значений вязкости систем </a:t>
            </a:r>
            <a:br>
              <a:rPr lang="ru-RU" sz="3200" dirty="0"/>
            </a:br>
            <a:r>
              <a:rPr lang="ru-RU" sz="3200" b="1" i="1" dirty="0"/>
              <a:t>ОКМ-2, П</a:t>
            </a:r>
            <a:r>
              <a:rPr lang="en-US" sz="3200" b="1" i="1" dirty="0"/>
              <a:t>ETA, </a:t>
            </a:r>
            <a:r>
              <a:rPr lang="ru-RU" sz="3200" b="1" i="1" dirty="0"/>
              <a:t>ДМЭГ</a:t>
            </a:r>
            <a:r>
              <a:rPr lang="ru-RU" sz="3200" b="1" dirty="0"/>
              <a:t> </a:t>
            </a:r>
            <a:r>
              <a:rPr lang="ru-RU" sz="3200" i="1" dirty="0"/>
              <a:t>– бутонол-1 </a:t>
            </a:r>
            <a:br>
              <a:rPr lang="ru-RU" sz="3200" dirty="0"/>
            </a:br>
            <a:r>
              <a:rPr lang="ru-RU" sz="3200" dirty="0"/>
              <a:t>составов от 0 до 20% по массе бутанола-1,</a:t>
            </a:r>
            <a:br>
              <a:rPr lang="ru-RU" sz="3200" dirty="0"/>
            </a:br>
            <a:r>
              <a:rPr lang="ru-RU" sz="3200" dirty="0"/>
              <a:t>и их зависимости от температуры при 15 - 40  ͦС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721F5-BA7D-4D37-8819-0765373E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ЦЕЛЬ РАБОТЫ 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39FFD73B-3EE7-4FBD-9965-B9797A2FD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899750"/>
              </p:ext>
            </p:extLst>
          </p:nvPr>
        </p:nvGraphicFramePr>
        <p:xfrm>
          <a:off x="3830332" y="4381524"/>
          <a:ext cx="1625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" name="CS ChemDraw Drawing" r:id="rId3" imgW="1626213" imgH="659903" progId="ChemDraw.Document.6.0">
                  <p:embed/>
                </p:oleObj>
              </mc:Choice>
              <mc:Fallback>
                <p:oleObj name="CS ChemDraw Drawing" r:id="rId3" imgW="1626213" imgH="6599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0332" y="4381524"/>
                        <a:ext cx="16256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ED367ED-652A-46AD-A31C-DEC224E0A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777343"/>
              </p:ext>
            </p:extLst>
          </p:nvPr>
        </p:nvGraphicFramePr>
        <p:xfrm>
          <a:off x="5812692" y="5223973"/>
          <a:ext cx="302260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" name="CS ChemDraw Drawing" r:id="rId5" imgW="3022082" imgH="1446321" progId="ChemDraw.Document.6.0">
                  <p:embed/>
                </p:oleObj>
              </mc:Choice>
              <mc:Fallback>
                <p:oleObj name="CS ChemDraw Drawing" r:id="rId5" imgW="3022082" imgH="14463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2692" y="5223973"/>
                        <a:ext cx="3022600" cy="144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E48A6BED-AA11-4D4C-ACEF-6458E3E2A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199107"/>
              </p:ext>
            </p:extLst>
          </p:nvPr>
        </p:nvGraphicFramePr>
        <p:xfrm>
          <a:off x="308708" y="4617549"/>
          <a:ext cx="3351213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" name="CS ChemDraw Drawing" r:id="rId7" imgW="3351190" imgH="2052794" progId="ChemDraw.Document.6.0">
                  <p:embed/>
                </p:oleObj>
              </mc:Choice>
              <mc:Fallback>
                <p:oleObj name="CS ChemDraw Drawing" r:id="rId7" imgW="3351190" imgH="20527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708" y="4617549"/>
                        <a:ext cx="3351213" cy="205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92E9306C-537B-4927-8F72-CDDB6C8A8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534446"/>
              </p:ext>
            </p:extLst>
          </p:nvPr>
        </p:nvGraphicFramePr>
        <p:xfrm>
          <a:off x="986326" y="2455852"/>
          <a:ext cx="7313612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" name="CS ChemDraw Drawing" r:id="rId9" imgW="7313666" imgH="1406402" progId="ChemDraw.Document.6.0">
                  <p:embed/>
                </p:oleObj>
              </mc:Choice>
              <mc:Fallback>
                <p:oleObj name="CS ChemDraw Drawing" r:id="rId9" imgW="7313666" imgH="14064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6326" y="2455852"/>
                        <a:ext cx="7313612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45585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676B0AE-11D2-4C86-95B0-513B8F5EF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ВСТУПЛЕНИ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D4327C-2681-434C-B80B-3014CCC621D9}"/>
                  </a:ext>
                </a:extLst>
              </p:cNvPr>
              <p:cNvSpPr txBox="1"/>
              <p:nvPr/>
            </p:nvSpPr>
            <p:spPr>
              <a:xfrm>
                <a:off x="1" y="690639"/>
                <a:ext cx="3121150" cy="16566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begChr m:val="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fName>
                                        <m:e>
                                          <m:r>
                                            <a:rPr lang="ru-RU" sz="20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ru-RU" sz="20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di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begChr m:val="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  <m:t>𝑀</m:t>
                                          </m:r>
                                        </m:fName>
                                        <m:e>
                                          <m:r>
                                            <a:rPr lang="ru-RU" sz="20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ru-RU" sz="20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di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  <m:r>
                                <m:rPr>
                                  <m:nor/>
                                </m:rPr>
                                <a:rPr lang="ru-RU" sz="2000" dirty="0"/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D4327C-2681-434C-B80B-3014CCC621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690639"/>
                <a:ext cx="3121150" cy="16566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337F9AB-583B-4D6F-8EC2-E44CC18A3735}"/>
                  </a:ext>
                </a:extLst>
              </p:cNvPr>
              <p:cNvSpPr txBox="1"/>
              <p:nvPr/>
            </p:nvSpPr>
            <p:spPr>
              <a:xfrm>
                <a:off x="3956539" y="2249429"/>
                <a:ext cx="5187460" cy="10576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fName>
                                <m:e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ru-RU" sz="2000">
                              <a:latin typeface="Cambria Math" panose="02040503050406030204" pitchFamily="18" charset="0"/>
                            </a:rPr>
                            <m:t>⁢</m:t>
                          </m:r>
                        </m:num>
                        <m:den>
                          <m:sSub>
                            <m:sSub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ru-RU" sz="2000" i="0">
                          <a:latin typeface="Cambria Math" panose="02040503050406030204" pitchFamily="18" charset="0"/>
                        </a:rPr>
                        <m:t>γM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ρ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sSup>
                        <m:s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begChr m:val="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</m:e>
                                  </m:func>
                                  <m:f>
                                    <m:f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num>
                                    <m:den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337F9AB-583B-4D6F-8EC2-E44CC18A37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9" y="2249429"/>
                <a:ext cx="5187460" cy="10576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79C75E1-372A-495F-89BD-CD9347478482}"/>
                  </a:ext>
                </a:extLst>
              </p:cNvPr>
              <p:cNvSpPr txBox="1"/>
              <p:nvPr/>
            </p:nvSpPr>
            <p:spPr>
              <a:xfrm>
                <a:off x="3121152" y="916997"/>
                <a:ext cx="60228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acc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𝐍𝐌</m:t>
                              </m:r>
                            </m:sub>
                          </m:sSub>
                          <m:r>
                            <a:rPr lang="ru-RU" sz="2000" b="1" i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m:rPr>
                              <m:nor/>
                            </m:rPr>
                            <a:rPr lang="ru-RU" sz="2000" b="1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𝝃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𝐏𝐍</m:t>
                              </m:r>
                            </m:sub>
                          </m:sSub>
                          <m:r>
                            <a:rPr lang="ru-RU" sz="2000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ru-RU" sz="20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𝐍𝐌</m:t>
                          </m:r>
                        </m:sub>
                      </m:sSub>
                      <m:r>
                        <a:rPr lang="ru-RU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nor/>
                        </m:rPr>
                        <a:rPr lang="ru-RU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𝐏𝐍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79C75E1-372A-495F-89BD-CD93474784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52" y="916997"/>
                <a:ext cx="6022848" cy="400110"/>
              </a:xfrm>
              <a:prstGeom prst="rect">
                <a:avLst/>
              </a:prstGeom>
              <a:blipFill>
                <a:blip r:embed="rId5"/>
                <a:stretch>
                  <a:fillRect l="-304" b="-13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235D88A-AE1C-4D05-A47B-DB14B2B58DB6}"/>
                  </a:ext>
                </a:extLst>
              </p:cNvPr>
              <p:cNvSpPr txBox="1"/>
              <p:nvPr/>
            </p:nvSpPr>
            <p:spPr>
              <a:xfrm>
                <a:off x="3121150" y="1537418"/>
                <a:ext cx="60228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e>
                      </m:acc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𝐍𝐌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nor/>
                        </m:rPr>
                        <a:rPr lang="ru-RU" sz="2000" i="1">
                          <a:latin typeface="Cambria Math" panose="02040503050406030204" pitchFamily="18" charset="0"/>
                        </a:rPr>
                        <m:t>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𝐍𝐌</m:t>
                              </m:r>
                            </m:sub>
                          </m:s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m:rPr>
                              <m:nor/>
                            </m:rPr>
                            <a:rPr lang="ru-RU" sz="2000" i="1">
                              <a:latin typeface="Cambria Math" panose="02040503050406030204" pitchFamily="18" charset="0"/>
                            </a:rPr>
                            <m:t>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𝐌𝐏</m:t>
                              </m:r>
                            </m:sub>
                          </m:s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𝐌𝐏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235D88A-AE1C-4D05-A47B-DB14B2B58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50" y="1537418"/>
                <a:ext cx="6022848" cy="400110"/>
              </a:xfrm>
              <a:prstGeom prst="rect">
                <a:avLst/>
              </a:prstGeom>
              <a:blipFill>
                <a:blip r:embed="rId6"/>
                <a:stretch>
                  <a:fillRect l="-304" b="-106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Группа 34">
            <a:extLst>
              <a:ext uri="{FF2B5EF4-FFF2-40B4-BE49-F238E27FC236}">
                <a16:creationId xmlns:a16="http://schemas.microsoft.com/office/drawing/2014/main" id="{8FCB97FF-2085-48C4-B8A1-6B3A92416C27}"/>
              </a:ext>
            </a:extLst>
          </p:cNvPr>
          <p:cNvGrpSpPr/>
          <p:nvPr/>
        </p:nvGrpSpPr>
        <p:grpSpPr>
          <a:xfrm>
            <a:off x="-1" y="2661985"/>
            <a:ext cx="3956539" cy="3650407"/>
            <a:chOff x="-3" y="2457434"/>
            <a:chExt cx="3187083" cy="365040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EBBFA9-46AC-45DE-B536-1286D003C4CD}"/>
                    </a:ext>
                  </a:extLst>
                </p:cNvPr>
                <p:cNvSpPr txBox="1"/>
                <p:nvPr/>
              </p:nvSpPr>
              <p:spPr>
                <a:xfrm>
                  <a:off x="-3" y="2457434"/>
                  <a:ext cx="3187083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𝐍𝐌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ru-RU" i="0">
                                <a:latin typeface="Cambria Math" panose="02040503050406030204" pitchFamily="18" charset="0"/>
                              </a:rPr>
                              <m:t>NM</m:t>
                            </m:r>
                          </m:sub>
                        </m:s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~</m:t>
                        </m:r>
                        <m:r>
                          <a:rPr lang="ru-RU" i="0">
                            <a:latin typeface="Cambria Math" panose="02040503050406030204" pitchFamily="18" charset="0"/>
                          </a:rPr>
                          <m:t>10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N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EBBFA9-46AC-45DE-B536-1286D003C4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" y="2457434"/>
                  <a:ext cx="3187083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6143C94-5D2A-45A4-8FE6-BA1A4F36EE98}"/>
                    </a:ext>
                  </a:extLst>
                </p:cNvPr>
                <p:cNvSpPr txBox="1"/>
                <p:nvPr/>
              </p:nvSpPr>
              <p:spPr>
                <a:xfrm>
                  <a:off x="-3" y="2871619"/>
                  <a:ext cx="3187083" cy="6090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𝝃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𝐏𝐍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NM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6143C94-5D2A-45A4-8FE6-BA1A4F36EE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" y="2871619"/>
                  <a:ext cx="3187083" cy="60907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D15D16A-7494-46E7-9004-2E2FAAE2EAB6}"/>
                    </a:ext>
                  </a:extLst>
                </p:cNvPr>
                <p:cNvSpPr txBox="1"/>
                <p:nvPr/>
              </p:nvSpPr>
              <p:spPr>
                <a:xfrm>
                  <a:off x="-3" y="3467439"/>
                  <a:ext cx="3187083" cy="6090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𝜼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𝐌𝐏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D15D16A-7494-46E7-9004-2E2FAAE2EA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" y="3467439"/>
                  <a:ext cx="3187083" cy="6090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D722B1E-7D36-4F75-AB09-E8A49B77532B}"/>
                    </a:ext>
                  </a:extLst>
                </p:cNvPr>
                <p:cNvSpPr txBox="1"/>
                <p:nvPr/>
              </p:nvSpPr>
              <p:spPr>
                <a:xfrm>
                  <a:off x="-2" y="4076516"/>
                  <a:ext cx="3187082" cy="203132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NM</m:t>
                          </m:r>
                        </m:sub>
                      </m:sSub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/>
                    <a:t>-</a:t>
                  </a:r>
                  <a:r>
                    <a:rPr lang="ru-RU" dirty="0"/>
                    <a:t>к. </a:t>
                  </a:r>
                  <a:r>
                    <a:rPr lang="ru-RU" dirty="0" err="1"/>
                    <a:t>взаимодиффузии</a:t>
                  </a:r>
                  <a:r>
                    <a:rPr lang="ru-RU" dirty="0"/>
                    <a:t>  мономера и нейтральной компоненты</a:t>
                  </a:r>
                </a:p>
                <a:p>
                  <a:endParaRPr lang="ru-RU" dirty="0"/>
                </a:p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a14:m>
                  <a:r>
                    <a:rPr lang="ru-RU" dirty="0"/>
                    <a:t> - к. </a:t>
                  </a:r>
                  <a:r>
                    <a:rPr lang="ru-RU" dirty="0" err="1"/>
                    <a:t>самодиффузии</a:t>
                  </a:r>
                  <a:r>
                    <a:rPr lang="ru-RU" dirty="0"/>
                    <a:t> спирта</a:t>
                  </a:r>
                </a:p>
                <a:p>
                  <a:pPr algn="ctr"/>
                  <a:br>
                    <a:rPr lang="ru-RU" dirty="0"/>
                  </a:br>
                  <a:r>
                    <a:rPr lang="ru-RU" b="1" dirty="0">
                      <a:effectLst/>
                    </a:rPr>
                    <a:t>для спиртов: </a:t>
                  </a:r>
                </a:p>
                <a:p>
                  <a:pPr algn="ctr"/>
                  <a14:m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𝑵𝑴</m:t>
                          </m:r>
                        </m:sub>
                      </m:sSub>
                    </m:oMath>
                  </a14:m>
                  <a:r>
                    <a:rPr lang="ru-RU" b="1" dirty="0">
                      <a:effectLst/>
                    </a:rPr>
                    <a:t> </a:t>
                  </a:r>
                  <a:r>
                    <a:rPr lang="en-US" b="1" dirty="0">
                      <a:effectLst/>
                    </a:rPr>
                    <a:t>~ 10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𝑵</m:t>
                          </m:r>
                        </m:sub>
                      </m:sSub>
                    </m:oMath>
                  </a14:m>
                  <a:endParaRPr lang="ru-RU" b="1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D722B1E-7D36-4F75-AB09-E8A49B7753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" y="4076516"/>
                  <a:ext cx="3187082" cy="2031325"/>
                </a:xfrm>
                <a:prstGeom prst="rect">
                  <a:avLst/>
                </a:prstGeom>
                <a:blipFill>
                  <a:blip r:embed="rId10"/>
                  <a:stretch>
                    <a:fillRect l="-1233" t="-1502" r="-2311" b="-3904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6" name="Object 23">
            <a:extLst>
              <a:ext uri="{FF2B5EF4-FFF2-40B4-BE49-F238E27FC236}">
                <a16:creationId xmlns:a16="http://schemas.microsoft.com/office/drawing/2014/main" id="{00B8CA38-CACC-44DD-938C-A6B5C05E5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17026"/>
              </p:ext>
            </p:extLst>
          </p:nvPr>
        </p:nvGraphicFramePr>
        <p:xfrm>
          <a:off x="4468080" y="3976528"/>
          <a:ext cx="3328988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Рисунок" r:id="rId11" imgW="3330720" imgH="2184480" progId="Word.Picture.8">
                  <p:embed/>
                </p:oleObj>
              </mc:Choice>
              <mc:Fallback>
                <p:oleObj name="Рисунок" r:id="rId11" imgW="3330720" imgH="2184480" progId="Word.Picture.8">
                  <p:embed/>
                  <p:pic>
                    <p:nvPicPr>
                      <p:cNvPr id="305175" name="Object 23">
                        <a:extLst>
                          <a:ext uri="{FF2B5EF4-FFF2-40B4-BE49-F238E27FC236}">
                            <a16:creationId xmlns:a16="http://schemas.microsoft.com/office/drawing/2014/main" id="{EB860F9C-C3A4-44BD-BBC5-67BBD5F87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080" y="3976528"/>
                        <a:ext cx="3328988" cy="217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0ADEE2D-681D-478A-A4E3-974344CD3AD4}"/>
                  </a:ext>
                </a:extLst>
              </p:cNvPr>
              <p:cNvSpPr txBox="1"/>
              <p:nvPr/>
            </p:nvSpPr>
            <p:spPr>
              <a:xfrm>
                <a:off x="3956538" y="3377787"/>
                <a:ext cx="518746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параметры экспозиции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0ADEE2D-681D-478A-A4E3-974344CD3A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8" y="3377787"/>
                <a:ext cx="5187463" cy="369332"/>
              </a:xfrm>
              <a:prstGeom prst="rect">
                <a:avLst/>
              </a:prstGeom>
              <a:blipFill>
                <a:blip r:embed="rId1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3732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8E1AA9F-6F9A-4248-90B6-B7E69644B9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ТЕОРЕТИЧЕСКАЯ ЧАСТЬ. ДИФФУЗИЯ.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57C32D1F-6191-43FD-AE93-A829E4AE04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638" y="757280"/>
            <a:ext cx="1930817" cy="1640031"/>
          </a:xfrm>
          <a:prstGeom prst="rect">
            <a:avLst/>
          </a:prstGeom>
        </p:spPr>
      </p:pic>
      <p:pic>
        <p:nvPicPr>
          <p:cNvPr id="1026" name="Picture 2" descr="Example MSD plot">
            <a:extLst>
              <a:ext uri="{FF2B5EF4-FFF2-40B4-BE49-F238E27FC236}">
                <a16:creationId xmlns:a16="http://schemas.microsoft.com/office/drawing/2014/main" id="{259FEE1C-976C-4730-83B3-701C6AABD87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048"/>
          <a:stretch/>
        </p:blipFill>
        <p:spPr bwMode="auto">
          <a:xfrm>
            <a:off x="4108280" y="691999"/>
            <a:ext cx="5026185" cy="2902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109" name="Группа 4108">
            <a:extLst>
              <a:ext uri="{FF2B5EF4-FFF2-40B4-BE49-F238E27FC236}">
                <a16:creationId xmlns:a16="http://schemas.microsoft.com/office/drawing/2014/main" id="{1C1E5777-F2AE-4819-9B4C-FFB919DA6F1D}"/>
              </a:ext>
            </a:extLst>
          </p:cNvPr>
          <p:cNvGrpSpPr/>
          <p:nvPr/>
        </p:nvGrpSpPr>
        <p:grpSpPr>
          <a:xfrm>
            <a:off x="2832529" y="889784"/>
            <a:ext cx="1349562" cy="1308609"/>
            <a:chOff x="1970906" y="750513"/>
            <a:chExt cx="1349562" cy="1308609"/>
          </a:xfrm>
        </p:grpSpPr>
        <p:sp>
          <p:nvSpPr>
            <p:cNvPr id="9" name="Овал 8">
              <a:extLst>
                <a:ext uri="{FF2B5EF4-FFF2-40B4-BE49-F238E27FC236}">
                  <a16:creationId xmlns:a16="http://schemas.microsoft.com/office/drawing/2014/main" id="{A75C50D6-B772-4D9C-852C-964EC62B22B5}"/>
                </a:ext>
              </a:extLst>
            </p:cNvPr>
            <p:cNvSpPr/>
            <p:nvPr/>
          </p:nvSpPr>
          <p:spPr>
            <a:xfrm>
              <a:off x="1970906" y="1965529"/>
              <a:ext cx="89787" cy="89787"/>
            </a:xfrm>
            <a:prstGeom prst="ellips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Овал 22">
              <a:extLst>
                <a:ext uri="{FF2B5EF4-FFF2-40B4-BE49-F238E27FC236}">
                  <a16:creationId xmlns:a16="http://schemas.microsoft.com/office/drawing/2014/main" id="{48662BEF-B2B7-4312-8F37-402E0B35F5FF}"/>
                </a:ext>
              </a:extLst>
            </p:cNvPr>
            <p:cNvSpPr/>
            <p:nvPr/>
          </p:nvSpPr>
          <p:spPr>
            <a:xfrm>
              <a:off x="2176446" y="1041342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Овал 25">
              <a:extLst>
                <a:ext uri="{FF2B5EF4-FFF2-40B4-BE49-F238E27FC236}">
                  <a16:creationId xmlns:a16="http://schemas.microsoft.com/office/drawing/2014/main" id="{ACB68CE6-1767-4C04-8E3F-13F8E5C1D988}"/>
                </a:ext>
              </a:extLst>
            </p:cNvPr>
            <p:cNvSpPr/>
            <p:nvPr/>
          </p:nvSpPr>
          <p:spPr>
            <a:xfrm>
              <a:off x="2483253" y="1548706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Овал 26">
              <a:extLst>
                <a:ext uri="{FF2B5EF4-FFF2-40B4-BE49-F238E27FC236}">
                  <a16:creationId xmlns:a16="http://schemas.microsoft.com/office/drawing/2014/main" id="{8EA92F35-6427-47DA-B870-2B55BC2F69FC}"/>
                </a:ext>
              </a:extLst>
            </p:cNvPr>
            <p:cNvSpPr/>
            <p:nvPr/>
          </p:nvSpPr>
          <p:spPr>
            <a:xfrm>
              <a:off x="2963722" y="750513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Овал 27">
              <a:extLst>
                <a:ext uri="{FF2B5EF4-FFF2-40B4-BE49-F238E27FC236}">
                  <a16:creationId xmlns:a16="http://schemas.microsoft.com/office/drawing/2014/main" id="{DA61D520-7ADD-457B-B7A3-079DBBDAA597}"/>
                </a:ext>
              </a:extLst>
            </p:cNvPr>
            <p:cNvSpPr/>
            <p:nvPr/>
          </p:nvSpPr>
          <p:spPr>
            <a:xfrm>
              <a:off x="2565160" y="1105432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" name="Овал 28">
              <a:extLst>
                <a:ext uri="{FF2B5EF4-FFF2-40B4-BE49-F238E27FC236}">
                  <a16:creationId xmlns:a16="http://schemas.microsoft.com/office/drawing/2014/main" id="{B32A412A-CB60-48CF-9E6E-364802FE22E1}"/>
                </a:ext>
              </a:extLst>
            </p:cNvPr>
            <p:cNvSpPr/>
            <p:nvPr/>
          </p:nvSpPr>
          <p:spPr>
            <a:xfrm>
              <a:off x="3230681" y="1548706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" name="Овал 29">
              <a:extLst>
                <a:ext uri="{FF2B5EF4-FFF2-40B4-BE49-F238E27FC236}">
                  <a16:creationId xmlns:a16="http://schemas.microsoft.com/office/drawing/2014/main" id="{09713678-6FA8-4A48-AF41-EABF7A5F82B4}"/>
                </a:ext>
              </a:extLst>
            </p:cNvPr>
            <p:cNvSpPr/>
            <p:nvPr/>
          </p:nvSpPr>
          <p:spPr>
            <a:xfrm>
              <a:off x="2703693" y="1969335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6" name="Прямая соединительная линия 15">
              <a:extLst>
                <a:ext uri="{FF2B5EF4-FFF2-40B4-BE49-F238E27FC236}">
                  <a16:creationId xmlns:a16="http://schemas.microsoft.com/office/drawing/2014/main" id="{A706A2F3-7B61-4A6C-B3CA-468920CEBBC5}"/>
                </a:ext>
              </a:extLst>
            </p:cNvPr>
            <p:cNvCxnSpPr>
              <a:cxnSpLocks/>
              <a:stCxn id="9" idx="0"/>
              <a:endCxn id="23" idx="3"/>
            </p:cNvCxnSpPr>
            <p:nvPr/>
          </p:nvCxnSpPr>
          <p:spPr>
            <a:xfrm flipV="1">
              <a:off x="2015800" y="1117980"/>
              <a:ext cx="173795" cy="847549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единительная линия 35">
              <a:extLst>
                <a:ext uri="{FF2B5EF4-FFF2-40B4-BE49-F238E27FC236}">
                  <a16:creationId xmlns:a16="http://schemas.microsoft.com/office/drawing/2014/main" id="{1E40E8FB-F5E2-43E1-8B8B-5FB6B08DE8F7}"/>
                </a:ext>
              </a:extLst>
            </p:cNvPr>
            <p:cNvCxnSpPr>
              <a:cxnSpLocks/>
              <a:stCxn id="23" idx="5"/>
              <a:endCxn id="26" idx="1"/>
            </p:cNvCxnSpPr>
            <p:nvPr/>
          </p:nvCxnSpPr>
          <p:spPr>
            <a:xfrm>
              <a:off x="2253084" y="1117980"/>
              <a:ext cx="243318" cy="44387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единительная линия 37">
              <a:extLst>
                <a:ext uri="{FF2B5EF4-FFF2-40B4-BE49-F238E27FC236}">
                  <a16:creationId xmlns:a16="http://schemas.microsoft.com/office/drawing/2014/main" id="{18F724F1-A984-4F36-9F0F-643F9C26DD3D}"/>
                </a:ext>
              </a:extLst>
            </p:cNvPr>
            <p:cNvCxnSpPr>
              <a:cxnSpLocks/>
              <a:stCxn id="26" idx="7"/>
              <a:endCxn id="27" idx="4"/>
            </p:cNvCxnSpPr>
            <p:nvPr/>
          </p:nvCxnSpPr>
          <p:spPr>
            <a:xfrm flipV="1">
              <a:off x="2559891" y="840300"/>
              <a:ext cx="448725" cy="72155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единительная линия 44">
              <a:extLst>
                <a:ext uri="{FF2B5EF4-FFF2-40B4-BE49-F238E27FC236}">
                  <a16:creationId xmlns:a16="http://schemas.microsoft.com/office/drawing/2014/main" id="{EAD0CA93-A6F4-4238-ACED-540837EB4D31}"/>
                </a:ext>
              </a:extLst>
            </p:cNvPr>
            <p:cNvCxnSpPr>
              <a:cxnSpLocks/>
              <a:stCxn id="28" idx="7"/>
              <a:endCxn id="27" idx="2"/>
            </p:cNvCxnSpPr>
            <p:nvPr/>
          </p:nvCxnSpPr>
          <p:spPr>
            <a:xfrm flipV="1">
              <a:off x="2641798" y="795407"/>
              <a:ext cx="321924" cy="323174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>
              <a:extLst>
                <a:ext uri="{FF2B5EF4-FFF2-40B4-BE49-F238E27FC236}">
                  <a16:creationId xmlns:a16="http://schemas.microsoft.com/office/drawing/2014/main" id="{6D81EE7C-A858-408E-9A0C-FB6C0ADFE520}"/>
                </a:ext>
              </a:extLst>
            </p:cNvPr>
            <p:cNvCxnSpPr>
              <a:cxnSpLocks/>
              <a:stCxn id="29" idx="1"/>
              <a:endCxn id="28" idx="5"/>
            </p:cNvCxnSpPr>
            <p:nvPr/>
          </p:nvCxnSpPr>
          <p:spPr>
            <a:xfrm flipH="1" flipV="1">
              <a:off x="2641798" y="1182070"/>
              <a:ext cx="602032" cy="37978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единительная линия 50">
              <a:extLst>
                <a:ext uri="{FF2B5EF4-FFF2-40B4-BE49-F238E27FC236}">
                  <a16:creationId xmlns:a16="http://schemas.microsoft.com/office/drawing/2014/main" id="{45B301A2-7C5F-4C99-8CBD-934F2732E4A7}"/>
                </a:ext>
              </a:extLst>
            </p:cNvPr>
            <p:cNvCxnSpPr>
              <a:cxnSpLocks/>
              <a:stCxn id="30" idx="7"/>
              <a:endCxn id="29" idx="3"/>
            </p:cNvCxnSpPr>
            <p:nvPr/>
          </p:nvCxnSpPr>
          <p:spPr>
            <a:xfrm flipV="1">
              <a:off x="2780331" y="1625344"/>
              <a:ext cx="463499" cy="357140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/>
              <p:nvPr/>
            </p:nvSpPr>
            <p:spPr>
              <a:xfrm>
                <a:off x="0" y="2913455"/>
                <a:ext cx="248239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i="1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b="0" i="1" smtClean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913455"/>
                <a:ext cx="2482398" cy="461665"/>
              </a:xfrm>
              <a:prstGeom prst="rect">
                <a:avLst/>
              </a:prstGeom>
              <a:blipFill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/>
              <p:nvPr/>
            </p:nvSpPr>
            <p:spPr>
              <a:xfrm>
                <a:off x="2357813" y="2747929"/>
                <a:ext cx="2411269" cy="7945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 kern="1200" smtClean="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𝜌</m:t>
                          </m:r>
                        </m:num>
                        <m:den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kern="1200" smtClean="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813" y="2747929"/>
                <a:ext cx="2411269" cy="7945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6CBF04E6-A07A-45DF-880B-048AC33206F8}"/>
              </a:ext>
            </a:extLst>
          </p:cNvPr>
          <p:cNvSpPr txBox="1"/>
          <p:nvPr/>
        </p:nvSpPr>
        <p:spPr>
          <a:xfrm>
            <a:off x="-311951" y="3966042"/>
            <a:ext cx="3144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/>
              <p:nvPr/>
            </p:nvSpPr>
            <p:spPr>
              <a:xfrm>
                <a:off x="10210" y="4193069"/>
                <a:ext cx="6870650" cy="8334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r>
                        <a:rPr lang="ru-RU" sz="2400" i="0">
                          <a:latin typeface="Cambria Math" panose="02040503050406030204" pitchFamily="18" charset="0"/>
                        </a:rPr>
                        <m:t>⁢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&lt;</m:t>
                          </m:r>
                          <m:d>
                            <m:dPr>
                              <m:begChr m:val="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fName>
                                <m:e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fName>
                                <m:e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sSup>
                            <m:sSup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</m:e>
                            <m:sup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2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𝑀𝑆𝐷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0" y="4193069"/>
                <a:ext cx="6870650" cy="8334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7D65B09E-3EF0-421B-B260-29C3B8F62FE3}"/>
              </a:ext>
            </a:extLst>
          </p:cNvPr>
          <p:cNvSpPr txBox="1"/>
          <p:nvPr/>
        </p:nvSpPr>
        <p:spPr>
          <a:xfrm>
            <a:off x="-1" y="2421060"/>
            <a:ext cx="45667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Законы </a:t>
            </a:r>
            <a:r>
              <a:rPr lang="ru-RU" sz="2000" b="1" dirty="0" err="1"/>
              <a:t>Фика</a:t>
            </a:r>
            <a:endParaRPr lang="ru-RU" sz="2000" b="1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8564B1C-A8DC-4E89-8C7C-7BED0D646E80}"/>
              </a:ext>
            </a:extLst>
          </p:cNvPr>
          <p:cNvSpPr txBox="1"/>
          <p:nvPr/>
        </p:nvSpPr>
        <p:spPr>
          <a:xfrm>
            <a:off x="10210" y="3790304"/>
            <a:ext cx="49598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Эйнштейна-</a:t>
            </a:r>
            <a:r>
              <a:rPr lang="ru-RU" sz="2000" b="1" dirty="0" err="1"/>
              <a:t>Смолуховского</a:t>
            </a:r>
            <a:endParaRPr lang="ru-RU" sz="2000" b="1" dirty="0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9D4A9DB-D145-4528-9086-9F8EF49AE9F4}"/>
              </a:ext>
            </a:extLst>
          </p:cNvPr>
          <p:cNvSpPr txBox="1"/>
          <p:nvPr/>
        </p:nvSpPr>
        <p:spPr>
          <a:xfrm>
            <a:off x="0" y="5480172"/>
            <a:ext cx="4835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</a:t>
            </a:r>
            <a:r>
              <a:rPr lang="ru-RU" sz="2000" b="1" dirty="0" err="1"/>
              <a:t>Арениуса</a:t>
            </a:r>
            <a:endParaRPr lang="ru-RU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/>
              <p:nvPr/>
            </p:nvSpPr>
            <p:spPr>
              <a:xfrm>
                <a:off x="0" y="5884528"/>
                <a:ext cx="4970042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0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0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b="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884528"/>
                <a:ext cx="4970042" cy="78386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2A369DB9-DB2B-47F5-AAF7-D368F547A800}"/>
              </a:ext>
            </a:extLst>
          </p:cNvPr>
          <p:cNvCxnSpPr>
            <a:stCxn id="9" idx="6"/>
            <a:endCxn id="30" idx="2"/>
          </p:cNvCxnSpPr>
          <p:nvPr/>
        </p:nvCxnSpPr>
        <p:spPr>
          <a:xfrm>
            <a:off x="2922316" y="2149694"/>
            <a:ext cx="643000" cy="3806"/>
          </a:xfrm>
          <a:prstGeom prst="straightConnector1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81324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A1D0482-8CAD-413A-BD43-22115F352C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ТЕОРЕТИЧЕСКАЯ ЧАСТЬ . ВЯЗКОСТЬ. </a:t>
            </a:r>
          </a:p>
        </p:txBody>
      </p: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E0C5D40F-28AA-4C18-9995-14A2955FF74D}"/>
              </a:ext>
            </a:extLst>
          </p:cNvPr>
          <p:cNvGrpSpPr/>
          <p:nvPr/>
        </p:nvGrpSpPr>
        <p:grpSpPr>
          <a:xfrm>
            <a:off x="77496" y="573014"/>
            <a:ext cx="3681703" cy="2111146"/>
            <a:chOff x="15711" y="709762"/>
            <a:chExt cx="4927132" cy="2618711"/>
          </a:xfrm>
        </p:grpSpPr>
        <p:pic>
          <p:nvPicPr>
            <p:cNvPr id="2050" name="Picture 2">
              <a:extLst>
                <a:ext uri="{FF2B5EF4-FFF2-40B4-BE49-F238E27FC236}">
                  <a16:creationId xmlns:a16="http://schemas.microsoft.com/office/drawing/2014/main" id="{6415638A-CF00-40CB-B6AA-B595D62304A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92" t="9174" r="16098" b="34980"/>
            <a:stretch/>
          </p:blipFill>
          <p:spPr bwMode="auto">
            <a:xfrm>
              <a:off x="115866" y="709762"/>
              <a:ext cx="4826977" cy="26187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9E38ACC6-0C4C-4402-89A7-02365B1C49D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291" t="23596" r="3077" b="61936"/>
            <a:stretch/>
          </p:blipFill>
          <p:spPr bwMode="auto">
            <a:xfrm>
              <a:off x="15711" y="2292308"/>
              <a:ext cx="750848" cy="6784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3700E28B-8256-457A-841C-B5C29664F883}"/>
              </a:ext>
            </a:extLst>
          </p:cNvPr>
          <p:cNvGrpSpPr/>
          <p:nvPr/>
        </p:nvGrpSpPr>
        <p:grpSpPr>
          <a:xfrm>
            <a:off x="152335" y="3067008"/>
            <a:ext cx="3331662" cy="3322397"/>
            <a:chOff x="2453544" y="2316415"/>
            <a:chExt cx="3716179" cy="3705845"/>
          </a:xfrm>
        </p:grpSpPr>
        <p:pic>
          <p:nvPicPr>
            <p:cNvPr id="2054" name="Picture 6">
              <a:extLst>
                <a:ext uri="{FF2B5EF4-FFF2-40B4-BE49-F238E27FC236}">
                  <a16:creationId xmlns:a16="http://schemas.microsoft.com/office/drawing/2014/main" id="{2670E4F2-0810-4A58-BA30-A1FA5CC2A4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53544" y="2788568"/>
              <a:ext cx="3716179" cy="32336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B048852-0C02-4E96-B428-600446AAE5B9}"/>
                </a:ext>
              </a:extLst>
            </p:cNvPr>
            <p:cNvSpPr txBox="1"/>
            <p:nvPr/>
          </p:nvSpPr>
          <p:spPr>
            <a:xfrm>
              <a:off x="2667197" y="2316415"/>
              <a:ext cx="3502526" cy="7209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dirty="0"/>
                <a:t>Зависимость вязкости газов и жидкостей от температуры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5610BD9-5E24-431D-AABE-C6B2E6A1D90A}"/>
                  </a:ext>
                </a:extLst>
              </p:cNvPr>
              <p:cNvSpPr txBox="1"/>
              <p:nvPr/>
            </p:nvSpPr>
            <p:spPr>
              <a:xfrm>
                <a:off x="3759200" y="1412866"/>
                <a:ext cx="2661920" cy="6565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dirty="0"/>
                  <a:t>  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ru-RU" sz="2400" b="0" i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ru-RU" sz="2400" b="0" i="1">
                        <a:latin typeface="Cambria Math" panose="02040503050406030204" pitchFamily="18" charset="0"/>
                      </a:rPr>
                      <m:t>𝜂</m:t>
                    </m:r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sz="2400" b="0" i="0">
                                <a:latin typeface="Cambria Math" panose="02040503050406030204" pitchFamily="18" charset="0"/>
                              </a:rPr>
                              <m:t>dv</m:t>
                            </m:r>
                          </m:e>
                          <m:sub>
                            <m:r>
                              <a:rPr lang="ru-RU" sz="2400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ru-RU" sz="2400" b="0" i="0">
                            <a:latin typeface="Cambria Math" panose="02040503050406030204" pitchFamily="18" charset="0"/>
                          </a:rPr>
                          <m:t>dx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5610BD9-5E24-431D-AABE-C6B2E6A1D9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200" y="1412866"/>
                <a:ext cx="2661920" cy="6565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E27B8D8D-77B9-42B9-B5C6-4E691B122D20}"/>
              </a:ext>
            </a:extLst>
          </p:cNvPr>
          <p:cNvSpPr txBox="1"/>
          <p:nvPr/>
        </p:nvSpPr>
        <p:spPr>
          <a:xfrm>
            <a:off x="3759199" y="729892"/>
            <a:ext cx="266192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Касательное напряжение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5A8259B-F5E3-4714-9659-D89AA333C1B9}"/>
                  </a:ext>
                </a:extLst>
              </p:cNvPr>
              <p:cNvSpPr txBox="1"/>
              <p:nvPr/>
            </p:nvSpPr>
            <p:spPr>
              <a:xfrm>
                <a:off x="6421120" y="1516382"/>
                <a:ext cx="2722879" cy="6315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dirty="0"/>
                  <a:t>  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  <m:r>
                      <a:rPr lang="ru-RU" sz="2400" b="0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ru-RU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ρ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5A8259B-F5E3-4714-9659-D89AA333C1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1120" y="1516382"/>
                <a:ext cx="2722879" cy="6315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FF958F8C-34F0-4060-9660-112B444209BD}"/>
              </a:ext>
            </a:extLst>
          </p:cNvPr>
          <p:cNvSpPr txBox="1"/>
          <p:nvPr/>
        </p:nvSpPr>
        <p:spPr>
          <a:xfrm>
            <a:off x="6421120" y="725626"/>
            <a:ext cx="272288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Кинематическая вязкость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FFBA6CA-461F-4A33-A8FF-93CE7C46E830}"/>
                  </a:ext>
                </a:extLst>
              </p:cNvPr>
              <p:cNvSpPr txBox="1"/>
              <p:nvPr/>
            </p:nvSpPr>
            <p:spPr>
              <a:xfrm>
                <a:off x="3759198" y="2980107"/>
                <a:ext cx="5384801" cy="8561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6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ru-RU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4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FFBA6CA-461F-4A33-A8FF-93CE7C46E8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198" y="2980107"/>
                <a:ext cx="5384801" cy="8561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68876252-0A9D-47D8-9882-A26A4DDE288C}"/>
              </a:ext>
            </a:extLst>
          </p:cNvPr>
          <p:cNvSpPr txBox="1"/>
          <p:nvPr/>
        </p:nvSpPr>
        <p:spPr>
          <a:xfrm>
            <a:off x="3675543" y="2513652"/>
            <a:ext cx="546845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Формула Стокса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CE7F9BC-7987-4B21-BEED-59D7A9055A09}"/>
                  </a:ext>
                </a:extLst>
              </p:cNvPr>
              <p:cNvSpPr txBox="1"/>
              <p:nvPr/>
            </p:nvSpPr>
            <p:spPr>
              <a:xfrm>
                <a:off x="3759198" y="4455684"/>
                <a:ext cx="5384801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CE7F9BC-7987-4B21-BEED-59D7A9055A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198" y="4455684"/>
                <a:ext cx="5384801" cy="92217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206DBF49-9ADC-457D-BA63-4325FF497CDA}"/>
              </a:ext>
            </a:extLst>
          </p:cNvPr>
          <p:cNvSpPr txBox="1"/>
          <p:nvPr/>
        </p:nvSpPr>
        <p:spPr>
          <a:xfrm>
            <a:off x="3759198" y="4084014"/>
            <a:ext cx="538480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/>
              <a:t>Уравнение</a:t>
            </a:r>
            <a:r>
              <a:rPr lang="ru-RU" sz="2000" b="1" dirty="0">
                <a:solidFill>
                  <a:schemeClr val="tx1"/>
                </a:solidFill>
                <a:effectLst/>
              </a:rPr>
              <a:t> </a:t>
            </a:r>
            <a:r>
              <a:rPr lang="ru-RU" sz="2000" b="1" dirty="0" err="1"/>
              <a:t>Арениуса</a:t>
            </a:r>
            <a:endParaRPr lang="ru-RU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348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4897CD-D0C2-46E5-BCFB-738BC7EC9D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dirty="0"/>
              <a:t>НАХОЖДЕНИЕ ВЯЗКОСТЕЙ.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69A3C5D-E6DB-42BF-A1B7-8FB4A037BAF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06031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587D0C2-F620-4753-981F-A3EB9CB8C14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3608767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BD14572-27D0-4017-82BE-38FBB4D9E69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528446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2" name="Picture 2">
            <a:extLst>
              <a:ext uri="{FF2B5EF4-FFF2-40B4-BE49-F238E27FC236}">
                <a16:creationId xmlns:a16="http://schemas.microsoft.com/office/drawing/2014/main" id="{6621B979-C5BB-4758-8DC9-184CCE41F79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2" t="23065" r="5000" b="27363"/>
          <a:stretch/>
        </p:blipFill>
        <p:spPr bwMode="auto">
          <a:xfrm>
            <a:off x="90338" y="1131451"/>
            <a:ext cx="4359742" cy="203102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54721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Объект 16">
            <a:extLst>
              <a:ext uri="{FF2B5EF4-FFF2-40B4-BE49-F238E27FC236}">
                <a16:creationId xmlns:a16="http://schemas.microsoft.com/office/drawing/2014/main" id="{5724CBBF-0D82-4CF6-AC8A-A23726770ACA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11" name="Заголовок 8">
            <a:extLst>
              <a:ext uri="{FF2B5EF4-FFF2-40B4-BE49-F238E27FC236}">
                <a16:creationId xmlns:a16="http://schemas.microsoft.com/office/drawing/2014/main" id="{4FA1F07E-DDCB-4733-9F35-906EB9FC96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ПЛОТНОСТЬ – СОСТАВ.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71C3407-48D0-44A5-92E9-AE05BC1BE7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0220" y="696687"/>
            <a:ext cx="2849842" cy="552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61726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>
            <a:extLst>
              <a:ext uri="{FF2B5EF4-FFF2-40B4-BE49-F238E27FC236}">
                <a16:creationId xmlns:a16="http://schemas.microsoft.com/office/drawing/2014/main" id="{9053FB81-021E-4060-BDB6-97ED4EAF6494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C8DAA4F5-D115-4878-BDD7-CB7958B0F2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ЯЗКОСТЬ</a:t>
            </a:r>
            <a:r>
              <a:rPr lang="en-US" dirty="0"/>
              <a:t>.</a:t>
            </a:r>
            <a:r>
              <a:rPr lang="ru-RU" dirty="0"/>
              <a:t> ЧИСТЫЕ ВЕЩЕСТВА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582D63-D4AC-48F6-B87B-9A7099FBF7C7}"/>
                  </a:ext>
                </a:extLst>
              </p:cNvPr>
              <p:cNvSpPr txBox="1"/>
              <p:nvPr/>
            </p:nvSpPr>
            <p:spPr>
              <a:xfrm>
                <a:off x="-1" y="5095875"/>
                <a:ext cx="2470639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582D63-D4AC-48F6-B87B-9A7099FBF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5095875"/>
                <a:ext cx="2470639" cy="9221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0A3AA5E-9178-44A6-A659-053CDB25A7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0220" y="696687"/>
            <a:ext cx="2849842" cy="552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7900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Объект 8">
            <a:extLst>
              <a:ext uri="{FF2B5EF4-FFF2-40B4-BE49-F238E27FC236}">
                <a16:creationId xmlns:a16="http://schemas.microsoft.com/office/drawing/2014/main" id="{EAF063E6-DE67-4D06-B926-5A042016D8D9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19" name="Заголовок 8">
            <a:extLst>
              <a:ext uri="{FF2B5EF4-FFF2-40B4-BE49-F238E27FC236}">
                <a16:creationId xmlns:a16="http://schemas.microsoft.com/office/drawing/2014/main" id="{9A59C67F-D753-4AB8-9BA1-F36F2D953B10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9144000" cy="6966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ru-RU" dirty="0"/>
              <a:t>ВЯЗКОСТЬ</a:t>
            </a:r>
            <a:r>
              <a:rPr lang="en-US" dirty="0"/>
              <a:t> – </a:t>
            </a:r>
            <a:r>
              <a:rPr lang="ru-RU" dirty="0"/>
              <a:t>ТЕМПЕРАТУРА. ОКМ-2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512D2A5-ADCE-4DB8-93EA-D2FBB004A7B1}"/>
                  </a:ext>
                </a:extLst>
              </p:cNvPr>
              <p:cNvSpPr txBox="1"/>
              <p:nvPr/>
            </p:nvSpPr>
            <p:spPr>
              <a:xfrm>
                <a:off x="-1" y="5095875"/>
                <a:ext cx="2470639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512D2A5-ADCE-4DB8-93EA-D2FBB004A7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5095875"/>
                <a:ext cx="2470639" cy="9221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D551DCF4-8365-4CC5-8802-31D2C4F8F1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0220" y="696687"/>
            <a:ext cx="2849842" cy="552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591268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47</TotalTime>
  <Words>482</Words>
  <Application>Microsoft Office PowerPoint</Application>
  <PresentationFormat>Экран (4:3)</PresentationFormat>
  <Paragraphs>72</Paragraphs>
  <Slides>1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8</vt:i4>
      </vt:variant>
    </vt:vector>
  </HeadingPairs>
  <TitlesOfParts>
    <vt:vector size="27" baseType="lpstr">
      <vt:lpstr>Arial</vt:lpstr>
      <vt:lpstr>Calibri</vt:lpstr>
      <vt:lpstr>Calibri Light</vt:lpstr>
      <vt:lpstr>Cambria Math</vt:lpstr>
      <vt:lpstr>Times New Roman</vt:lpstr>
      <vt:lpstr>Wingdings</vt:lpstr>
      <vt:lpstr>Тема Office</vt:lpstr>
      <vt:lpstr>CS ChemDraw Drawing</vt:lpstr>
      <vt:lpstr>Рисунок</vt:lpstr>
      <vt:lpstr>Экспериментальное определение вязкостей систем: ОКМ-2 – бутанол-1, PETA – бутанол-1, DMEG– бутанол-1</vt:lpstr>
      <vt:lpstr>ЦЕЛЬ РАБОТЫ </vt:lpstr>
      <vt:lpstr>ВСТУПЛЕНИЕ</vt:lpstr>
      <vt:lpstr>ТЕОРЕТИЧЕСКАЯ ЧАСТЬ. ДИФФУЗИЯ.</vt:lpstr>
      <vt:lpstr>ТЕОРЕТИЧЕСКАЯ ЧАСТЬ . ВЯЗКОСТЬ. </vt:lpstr>
      <vt:lpstr>НАХОЖДЕНИЕ ВЯЗКОСТЕЙ.</vt:lpstr>
      <vt:lpstr>ПЛОТНОСТЬ – СОСТАВ.</vt:lpstr>
      <vt:lpstr>ВЯЗКОСТЬ. ЧИСТЫЕ ВЕЩЕСТВА.</vt:lpstr>
      <vt:lpstr>Презентация PowerPoint</vt:lpstr>
      <vt:lpstr>ВЯЗКОСТЬ – СОСТАВ. ОКМ-2.</vt:lpstr>
      <vt:lpstr>ВЯЗКОСТЬ – СОСТАВ. PETA.</vt:lpstr>
      <vt:lpstr>ЭНЕРГИЯ «АКТИВАЦИИ» СДВИГА – СОСТАВ.</vt:lpstr>
      <vt:lpstr>МОЛЕКУЛЯРНАЯ ДИНАМИКА</vt:lpstr>
      <vt:lpstr>ДИФФУЗИЯ. ЧИСТЫЕ ВЕЩЕСТВА.</vt:lpstr>
      <vt:lpstr>ДИФФУЗИЯ – ТЕМПЕРАТУРА. ОКМ-2.</vt:lpstr>
      <vt:lpstr>ФОТОПОЛИМЕРИЗАЦИЯ ТОЛЬКО МОНОМЕР.</vt:lpstr>
      <vt:lpstr>ФОТОПОЛИМЕРИЗАЦИЯ МОНОМЕР + БУТАНОЛ. </vt:lpstr>
      <vt:lpstr>ВЫВОДЫ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HOME</dc:creator>
  <cp:lastModifiedBy>HOME</cp:lastModifiedBy>
  <cp:revision>128</cp:revision>
  <dcterms:created xsi:type="dcterms:W3CDTF">2024-04-02T18:34:12Z</dcterms:created>
  <dcterms:modified xsi:type="dcterms:W3CDTF">2024-04-14T22:05:04Z</dcterms:modified>
</cp:coreProperties>
</file>